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6984d74e17f47e5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83C4DC6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69C24378">
          <v:shape xmlns:o="urn:schemas-microsoft-com:office:office" xmlns:v="urn:schemas-microsoft-com:vml" id="_x0000_i153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535" DrawAspect="Content" ObjectID="_1571334470" r:id="rId50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3C8097B8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81.bin" Id="rId500" /><Relationship Type="http://schemas.openxmlformats.org/officeDocument/2006/relationships/image" Target="/word/media/image1.wmf" Id="rId6" /></Relationships>
</file>